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457" w:rsidRDefault="00DA3B0C">
      <w:r>
        <w:t>Math 3</w:t>
      </w:r>
      <w:r w:rsidR="000D3C88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  <w:t>Name_______________________________</w:t>
      </w:r>
    </w:p>
    <w:p w:rsidR="00AF3309" w:rsidRDefault="00142CF8">
      <w:r>
        <w:t>2-</w:t>
      </w:r>
      <w:r w:rsidR="00C83402">
        <w:t>4</w:t>
      </w:r>
      <w:r w:rsidR="00DA3B0C">
        <w:t xml:space="preserve"> </w:t>
      </w:r>
      <w:r w:rsidR="00134A2C">
        <w:t>Exact Value</w:t>
      </w:r>
      <w:r w:rsidR="00DA3B0C">
        <w:t xml:space="preserve"> Practice</w:t>
      </w:r>
      <w:r w:rsidR="00AF21EC">
        <w:t xml:space="preserve"> 1 (Radian)</w:t>
      </w:r>
    </w:p>
    <w:p w:rsidR="00AF3309" w:rsidRDefault="00AF3309"/>
    <w:p w:rsidR="00FA5630" w:rsidRPr="003617CA" w:rsidRDefault="00DA3B0C">
      <w:pPr>
        <w:rPr>
          <w:b/>
        </w:rPr>
      </w:pPr>
      <w:r w:rsidRPr="003617CA">
        <w:rPr>
          <w:b/>
        </w:rPr>
        <w:t>Answer the following questions WITHOUT using your calculator or your notes.</w:t>
      </w:r>
    </w:p>
    <w:p w:rsidR="00DA3B0C" w:rsidRDefault="00DA3B0C"/>
    <w:p w:rsidR="00FA5630" w:rsidRDefault="00FA5630"/>
    <w:p w:rsidR="00A4625E" w:rsidRDefault="005A2457">
      <w:r>
        <w:t>1.</w:t>
      </w:r>
      <w:r>
        <w:tab/>
      </w:r>
      <w:r w:rsidRPr="005A2457">
        <w:rPr>
          <w:position w:val="-28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6pt" o:ole="">
            <v:imagedata r:id="rId5" o:title=""/>
          </v:shape>
          <o:OLEObject Type="Embed" ProgID="Equation.DSMT4" ShapeID="_x0000_i1025" DrawAspect="Content" ObjectID="_1540278150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777240</wp:posOffset>
            </wp:positionV>
            <wp:extent cx="1390650" cy="1590675"/>
            <wp:effectExtent l="19050" t="0" r="0" b="0"/>
            <wp:wrapNone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-518160</wp:posOffset>
            </wp:positionV>
            <wp:extent cx="1390650" cy="1590675"/>
            <wp:effectExtent l="19050" t="0" r="0" b="0"/>
            <wp:wrapNone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-518160</wp:posOffset>
            </wp:positionV>
            <wp:extent cx="1390650" cy="1590675"/>
            <wp:effectExtent l="19050" t="0" r="0" b="0"/>
            <wp:wrapNone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777240</wp:posOffset>
            </wp:positionV>
            <wp:extent cx="1390650" cy="1590675"/>
            <wp:effectExtent l="19050" t="0" r="0" b="0"/>
            <wp:wrapNone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3663315</wp:posOffset>
            </wp:positionV>
            <wp:extent cx="1390650" cy="1590675"/>
            <wp:effectExtent l="19050" t="0" r="0" b="0"/>
            <wp:wrapNone/>
            <wp:docPr id="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2367915</wp:posOffset>
            </wp:positionV>
            <wp:extent cx="1390650" cy="1590675"/>
            <wp:effectExtent l="19050" t="0" r="0" b="0"/>
            <wp:wrapNone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2367915</wp:posOffset>
            </wp:positionV>
            <wp:extent cx="1390650" cy="1590675"/>
            <wp:effectExtent l="19050" t="0" r="0" b="0"/>
            <wp:wrapNone/>
            <wp:docPr id="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3663315</wp:posOffset>
            </wp:positionV>
            <wp:extent cx="1390650" cy="1590675"/>
            <wp:effectExtent l="19050" t="0" r="0" b="0"/>
            <wp:wrapNone/>
            <wp:docPr id="3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  <w:position w:val="-28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5463540</wp:posOffset>
            </wp:positionV>
            <wp:extent cx="1390650" cy="1590675"/>
            <wp:effectExtent l="19050" t="0" r="0" b="0"/>
            <wp:wrapNone/>
            <wp:docPr id="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3309">
        <w:rPr>
          <w:position w:val="-28"/>
        </w:rPr>
        <w:tab/>
      </w:r>
      <w:r w:rsidR="003570B9">
        <w:rPr>
          <w:position w:val="-28"/>
        </w:rPr>
        <w:tab/>
      </w:r>
      <w:r w:rsidR="00AF3309">
        <w:t>6.</w:t>
      </w:r>
      <w:r w:rsidR="00AF3309">
        <w:tab/>
      </w:r>
      <w:r w:rsidR="00AF3309" w:rsidRPr="005A2457">
        <w:rPr>
          <w:position w:val="-28"/>
        </w:rPr>
        <w:object w:dxaOrig="1120" w:dyaOrig="680">
          <v:shape id="_x0000_i1026" type="#_x0000_t75" style="width:57.5pt;height:36pt" o:ole="">
            <v:imagedata r:id="rId8" o:title=""/>
          </v:shape>
          <o:OLEObject Type="Embed" ProgID="Equation.DSMT4" ShapeID="_x0000_i1026" DrawAspect="Content" ObjectID="_1540278151" r:id="rId9"/>
        </w:object>
      </w:r>
    </w:p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2.</w:t>
      </w:r>
      <w:r>
        <w:tab/>
      </w:r>
      <w:r w:rsidRPr="005A2457">
        <w:rPr>
          <w:position w:val="-28"/>
        </w:rPr>
        <w:object w:dxaOrig="1040" w:dyaOrig="680">
          <v:shape id="_x0000_i1027" type="#_x0000_t75" style="width:50.5pt;height:36pt" o:ole="">
            <v:imagedata r:id="rId10" o:title=""/>
          </v:shape>
          <o:OLEObject Type="Embed" ProgID="Equation.DSMT4" ShapeID="_x0000_i1027" DrawAspect="Content" ObjectID="_1540278152" r:id="rId11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AF3309" w:rsidRPr="005A2457">
        <w:rPr>
          <w:position w:val="-28"/>
        </w:rPr>
        <w:object w:dxaOrig="1160" w:dyaOrig="680">
          <v:shape id="_x0000_i1028" type="#_x0000_t75" style="width:57.5pt;height:36pt" o:ole="">
            <v:imagedata r:id="rId12" o:title=""/>
          </v:shape>
          <o:OLEObject Type="Embed" ProgID="Equation.DSMT4" ShapeID="_x0000_i1028" DrawAspect="Content" ObjectID="_1540278153" r:id="rId13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3.</w:t>
      </w:r>
      <w:r>
        <w:tab/>
      </w:r>
      <w:r w:rsidRPr="005A2457">
        <w:rPr>
          <w:position w:val="-28"/>
        </w:rPr>
        <w:object w:dxaOrig="999" w:dyaOrig="680">
          <v:shape id="_x0000_i1029" type="#_x0000_t75" style="width:50.5pt;height:36pt" o:ole="">
            <v:imagedata r:id="rId14" o:title=""/>
          </v:shape>
          <o:OLEObject Type="Embed" ProgID="Equation.DSMT4" ShapeID="_x0000_i1029" DrawAspect="Content" ObjectID="_1540278154" r:id="rId15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AF3309" w:rsidRPr="005A2457">
        <w:rPr>
          <w:position w:val="-28"/>
        </w:rPr>
        <w:object w:dxaOrig="1020" w:dyaOrig="680">
          <v:shape id="_x0000_i1030" type="#_x0000_t75" style="width:50.5pt;height:36pt" o:ole="">
            <v:imagedata r:id="rId16" o:title=""/>
          </v:shape>
          <o:OLEObject Type="Embed" ProgID="Equation.DSMT4" ShapeID="_x0000_i1030" DrawAspect="Content" ObjectID="_1540278155" r:id="rId17"/>
        </w:object>
      </w:r>
    </w:p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5A2457" w:rsidRDefault="005A2457"/>
    <w:p w:rsidR="00AF3309" w:rsidRDefault="005A2457" w:rsidP="00AF3309">
      <w:r>
        <w:t>4.</w:t>
      </w:r>
      <w:r>
        <w:tab/>
      </w:r>
      <w:r w:rsidRPr="005A2457">
        <w:rPr>
          <w:position w:val="-28"/>
        </w:rPr>
        <w:object w:dxaOrig="1140" w:dyaOrig="680">
          <v:shape id="_x0000_i1031" type="#_x0000_t75" style="width:57.5pt;height:36pt" o:ole="">
            <v:imagedata r:id="rId18" o:title=""/>
          </v:shape>
          <o:OLEObject Type="Embed" ProgID="Equation.DSMT4" ShapeID="_x0000_i1031" DrawAspect="Content" ObjectID="_1540278156" r:id="rId19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AF3309" w:rsidRPr="005A2457">
        <w:rPr>
          <w:position w:val="-28"/>
        </w:rPr>
        <w:object w:dxaOrig="1020" w:dyaOrig="680">
          <v:shape id="_x0000_i1032" type="#_x0000_t75" style="width:50.5pt;height:36pt" o:ole="">
            <v:imagedata r:id="rId20" o:title=""/>
          </v:shape>
          <o:OLEObject Type="Embed" ProgID="Equation.DSMT4" ShapeID="_x0000_i1032" DrawAspect="Content" ObjectID="_1540278157" r:id="rId21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FA5630" w:rsidRDefault="00FA5630"/>
    <w:p w:rsidR="00AF3309" w:rsidRDefault="005A2457" w:rsidP="00AF3309">
      <w:r>
        <w:t>5.</w:t>
      </w:r>
      <w:r>
        <w:tab/>
      </w:r>
      <w:r w:rsidRPr="005A2457">
        <w:rPr>
          <w:position w:val="-28"/>
        </w:rPr>
        <w:object w:dxaOrig="1120" w:dyaOrig="680">
          <v:shape id="_x0000_i1033" type="#_x0000_t75" style="width:57.5pt;height:36pt" o:ole="">
            <v:imagedata r:id="rId22" o:title=""/>
          </v:shape>
          <o:OLEObject Type="Embed" ProgID="Equation.DSMT4" ShapeID="_x0000_i1033" DrawAspect="Content" ObjectID="_1540278158" r:id="rId23"/>
        </w:object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AF3309">
        <w:tab/>
      </w:r>
    </w:p>
    <w:p w:rsidR="005A2457" w:rsidRDefault="005A2457"/>
    <w:p w:rsidR="00FA5630" w:rsidRDefault="00FA5630"/>
    <w:p w:rsidR="00FA5630" w:rsidRDefault="00FA5630"/>
    <w:p w:rsidR="00FA5630" w:rsidRDefault="00FA5630"/>
    <w:p w:rsidR="00DA3B0C" w:rsidRDefault="00DA3B0C"/>
    <w:p w:rsidR="00DA3B0C" w:rsidRDefault="00DA3B0C"/>
    <w:p w:rsidR="00FA5630" w:rsidRDefault="00FA5630"/>
    <w:p w:rsidR="00FA5630" w:rsidRDefault="00FA5630"/>
    <w:p w:rsidR="00FA5630" w:rsidRDefault="00FA5630"/>
    <w:p w:rsidR="00FA5630" w:rsidRPr="00FA5630" w:rsidRDefault="00FA5630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A5630">
        <w:rPr>
          <w:b/>
        </w:rPr>
        <w:t xml:space="preserve">OVER </w:t>
      </w:r>
      <w:r w:rsidRPr="00FA5630">
        <w:rPr>
          <w:b/>
        </w:rPr>
        <w:sym w:font="Wingdings" w:char="F0E0"/>
      </w:r>
    </w:p>
    <w:p w:rsidR="003617CA" w:rsidRDefault="003617CA">
      <w:pPr>
        <w:rPr>
          <w:b/>
        </w:rPr>
      </w:pPr>
      <w:r>
        <w:rPr>
          <w:b/>
        </w:rPr>
        <w:lastRenderedPageBreak/>
        <w:t xml:space="preserve">Answer the following questions WITHOUT using your calculator or your notes.  </w:t>
      </w:r>
    </w:p>
    <w:p w:rsidR="003141CF" w:rsidRDefault="003141CF">
      <w:r>
        <w:rPr>
          <w:b/>
        </w:rPr>
        <w:t xml:space="preserve">Find </w:t>
      </w:r>
      <w:r w:rsidRPr="003141CF">
        <w:rPr>
          <w:b/>
          <w:position w:val="-6"/>
        </w:rPr>
        <w:object w:dxaOrig="1080" w:dyaOrig="279">
          <v:shape id="_x0000_i1040" type="#_x0000_t75" style="width:54.25pt;height:13.95pt" o:ole="">
            <v:imagedata r:id="rId24" o:title=""/>
          </v:shape>
          <o:OLEObject Type="Embed" ProgID="Equation.DSMT4" ShapeID="_x0000_i1040" DrawAspect="Content" ObjectID="_1540278159" r:id="rId25"/>
        </w:object>
      </w:r>
    </w:p>
    <w:p w:rsidR="00FA5630" w:rsidRDefault="002F69D1">
      <w:r>
        <w:t>10</w:t>
      </w:r>
      <w:r w:rsidR="00FA5630">
        <w:t>.</w:t>
      </w:r>
      <w:r w:rsidR="00FA5630">
        <w:tab/>
      </w:r>
      <w:r w:rsidR="00C83402" w:rsidRPr="00FA5630">
        <w:rPr>
          <w:position w:val="-24"/>
        </w:rPr>
        <w:object w:dxaOrig="1080" w:dyaOrig="620">
          <v:shape id="_x0000_i1034" type="#_x0000_t75" style="width:50.5pt;height:29pt" o:ole="">
            <v:imagedata r:id="rId26" o:title=""/>
          </v:shape>
          <o:OLEObject Type="Embed" ProgID="Equation.DSMT4" ShapeID="_x0000_i1034" DrawAspect="Content" ObjectID="_1540278160" r:id="rId27"/>
        </w:object>
      </w:r>
      <w:r>
        <w:tab/>
      </w:r>
      <w:r>
        <w:tab/>
      </w:r>
      <w:r>
        <w:tab/>
      </w:r>
      <w:r>
        <w:tab/>
      </w:r>
      <w:r w:rsidR="003163C2" w:rsidRPr="003163C2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-348615</wp:posOffset>
            </wp:positionV>
            <wp:extent cx="1390650" cy="1590675"/>
            <wp:effectExtent l="1905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63C2" w:rsidRPr="003163C2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-348615</wp:posOffset>
            </wp:positionV>
            <wp:extent cx="1390650" cy="1590675"/>
            <wp:effectExtent l="1905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11</w:t>
      </w:r>
      <w:r w:rsidR="00FA5630">
        <w:t>.</w:t>
      </w:r>
      <w:r w:rsidR="00FA5630">
        <w:tab/>
      </w:r>
      <w:r w:rsidR="00C83402" w:rsidRPr="00FA5630">
        <w:rPr>
          <w:position w:val="-24"/>
        </w:rPr>
        <w:object w:dxaOrig="1280" w:dyaOrig="680">
          <v:shape id="_x0000_i1035" type="#_x0000_t75" style="width:65pt;height:36pt" o:ole="">
            <v:imagedata r:id="rId28" o:title=""/>
          </v:shape>
          <o:OLEObject Type="Embed" ProgID="Equation.DSMT4" ShapeID="_x0000_i1035" DrawAspect="Content" ObjectID="_1540278161" r:id="rId29"/>
        </w:object>
      </w:r>
    </w:p>
    <w:p w:rsidR="00FA5630" w:rsidRDefault="00FA5630"/>
    <w:p w:rsidR="00FA5630" w:rsidRDefault="00FA5630"/>
    <w:p w:rsidR="00FA5630" w:rsidRDefault="00FA5630"/>
    <w:p w:rsidR="00FA5630" w:rsidRDefault="00FA5630">
      <w:bookmarkStart w:id="0" w:name="_GoBack"/>
      <w:bookmarkEnd w:id="0"/>
    </w:p>
    <w:p w:rsidR="00FA5630" w:rsidRDefault="00FA5630"/>
    <w:p w:rsidR="00FA5630" w:rsidRDefault="00FA5630"/>
    <w:p w:rsidR="00FA5630" w:rsidRDefault="00FA5630"/>
    <w:p w:rsidR="00FA5630" w:rsidRDefault="003163C2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43815</wp:posOffset>
            </wp:positionV>
            <wp:extent cx="1390650" cy="159067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43815</wp:posOffset>
            </wp:positionV>
            <wp:extent cx="1390650" cy="1590675"/>
            <wp:effectExtent l="19050" t="0" r="0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2457" w:rsidRDefault="005A2457"/>
    <w:p w:rsidR="00FA5630" w:rsidRDefault="00FA5630"/>
    <w:p w:rsidR="00FA5630" w:rsidRDefault="00FA5630"/>
    <w:p w:rsidR="00FA5630" w:rsidRDefault="002F69D1">
      <w:r>
        <w:t>12</w:t>
      </w:r>
      <w:r w:rsidR="00FA5630">
        <w:t>.</w:t>
      </w:r>
      <w:r w:rsidR="00FA5630">
        <w:tab/>
      </w:r>
      <w:r w:rsidR="00C83402" w:rsidRPr="00FA5630">
        <w:rPr>
          <w:position w:val="-6"/>
        </w:rPr>
        <w:object w:dxaOrig="859" w:dyaOrig="279">
          <v:shape id="_x0000_i1036" type="#_x0000_t75" style="width:43pt;height:14.5pt" o:ole="">
            <v:imagedata r:id="rId30" o:title=""/>
          </v:shape>
          <o:OLEObject Type="Embed" ProgID="Equation.DSMT4" ShapeID="_x0000_i1036" DrawAspect="Content" ObjectID="_1540278162" r:id="rId31"/>
        </w:object>
      </w:r>
      <w:r>
        <w:tab/>
      </w:r>
      <w:r>
        <w:tab/>
      </w:r>
      <w:r>
        <w:tab/>
      </w:r>
      <w:r>
        <w:tab/>
      </w:r>
      <w:r>
        <w:tab/>
        <w:t>13</w:t>
      </w:r>
      <w:r w:rsidR="00FA5630">
        <w:t>.</w:t>
      </w:r>
      <w:r w:rsidR="00FA5630">
        <w:tab/>
      </w:r>
      <w:r w:rsidR="00C83402" w:rsidRPr="00FA5630">
        <w:rPr>
          <w:position w:val="-8"/>
        </w:rPr>
        <w:object w:dxaOrig="1080" w:dyaOrig="360">
          <v:shape id="_x0000_i1037" type="#_x0000_t75" style="width:57.5pt;height:21.5pt" o:ole="">
            <v:imagedata r:id="rId32" o:title=""/>
          </v:shape>
          <o:OLEObject Type="Embed" ProgID="Equation.DSMT4" ShapeID="_x0000_i1037" DrawAspect="Content" ObjectID="_1540278163" r:id="rId33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D444E7" w:rsidRDefault="00D444E7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996B0F" w:rsidRDefault="00996B0F"/>
    <w:sectPr w:rsidR="00996B0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A2457"/>
    <w:rsid w:val="000D3C88"/>
    <w:rsid w:val="00134A2C"/>
    <w:rsid w:val="00142CF8"/>
    <w:rsid w:val="00150E98"/>
    <w:rsid w:val="00227612"/>
    <w:rsid w:val="002802EC"/>
    <w:rsid w:val="0029650A"/>
    <w:rsid w:val="002B0C16"/>
    <w:rsid w:val="002F69D1"/>
    <w:rsid w:val="00304BF9"/>
    <w:rsid w:val="003141CF"/>
    <w:rsid w:val="003163C2"/>
    <w:rsid w:val="00326DFF"/>
    <w:rsid w:val="003411A6"/>
    <w:rsid w:val="003570B9"/>
    <w:rsid w:val="003617CA"/>
    <w:rsid w:val="00384016"/>
    <w:rsid w:val="004010A5"/>
    <w:rsid w:val="004063FD"/>
    <w:rsid w:val="004D5C75"/>
    <w:rsid w:val="005A2457"/>
    <w:rsid w:val="006579BD"/>
    <w:rsid w:val="007D78DC"/>
    <w:rsid w:val="00865E1C"/>
    <w:rsid w:val="0096674C"/>
    <w:rsid w:val="00996B0F"/>
    <w:rsid w:val="00A4625E"/>
    <w:rsid w:val="00A53B32"/>
    <w:rsid w:val="00A75A5B"/>
    <w:rsid w:val="00AF21EC"/>
    <w:rsid w:val="00AF3309"/>
    <w:rsid w:val="00B012F2"/>
    <w:rsid w:val="00B261B5"/>
    <w:rsid w:val="00B507B5"/>
    <w:rsid w:val="00BC3595"/>
    <w:rsid w:val="00C64CDC"/>
    <w:rsid w:val="00C72B83"/>
    <w:rsid w:val="00C83402"/>
    <w:rsid w:val="00CF782E"/>
    <w:rsid w:val="00D26276"/>
    <w:rsid w:val="00D340B1"/>
    <w:rsid w:val="00D444E7"/>
    <w:rsid w:val="00DA3B0C"/>
    <w:rsid w:val="00E0584D"/>
    <w:rsid w:val="00E47513"/>
    <w:rsid w:val="00E50115"/>
    <w:rsid w:val="00EA33DF"/>
    <w:rsid w:val="00ED491D"/>
    <w:rsid w:val="00F213B2"/>
    <w:rsid w:val="00FA5630"/>
    <w:rsid w:val="00FA7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32C8329"/>
  <w15:docId w15:val="{A4FDC31F-1B6F-4517-970E-BEF6CFE7E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156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118</Words>
  <Characters>67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Grano, Salvatore</cp:lastModifiedBy>
  <cp:revision>31</cp:revision>
  <cp:lastPrinted>2014-01-27T18:15:00Z</cp:lastPrinted>
  <dcterms:created xsi:type="dcterms:W3CDTF">2012-01-17T19:02:00Z</dcterms:created>
  <dcterms:modified xsi:type="dcterms:W3CDTF">2016-11-10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